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9493B" w:rsidRPr="009C329D" w:rsidRDefault="005F38A7" w:rsidP="009C329D">
      <w:pPr>
        <w:jc w:val="both"/>
        <w:rPr>
          <w:rFonts w:cs="Times New Roman"/>
          <w:b/>
        </w:rPr>
      </w:pPr>
      <w:r w:rsidRPr="009C329D">
        <w:rPr>
          <w:rFonts w:cs="Times New Roman"/>
          <w:b/>
        </w:rPr>
        <w:t>Full Name</w:t>
      </w:r>
      <w:r w:rsidR="000F5E64" w:rsidRPr="009C329D">
        <w:rPr>
          <w:rFonts w:cs="Times New Roman"/>
          <w:b/>
        </w:rPr>
        <w:t xml:space="preserve">: Nguyễn </w:t>
      </w:r>
      <w:proofErr w:type="spellStart"/>
      <w:r w:rsidR="000F5E64" w:rsidRPr="009C329D">
        <w:rPr>
          <w:rFonts w:cs="Times New Roman"/>
          <w:b/>
        </w:rPr>
        <w:t>Thế</w:t>
      </w:r>
      <w:proofErr w:type="spellEnd"/>
      <w:r w:rsidR="000F5E64" w:rsidRPr="009C329D">
        <w:rPr>
          <w:rFonts w:cs="Times New Roman"/>
          <w:b/>
        </w:rPr>
        <w:t xml:space="preserve"> Huy</w:t>
      </w:r>
    </w:p>
    <w:p w:rsidR="000F5E64" w:rsidRPr="009C329D" w:rsidRDefault="005F38A7" w:rsidP="009C329D">
      <w:pPr>
        <w:jc w:val="both"/>
        <w:rPr>
          <w:rFonts w:cs="Times New Roman"/>
          <w:b/>
        </w:rPr>
      </w:pPr>
      <w:r w:rsidRPr="009C329D">
        <w:rPr>
          <w:rFonts w:cs="Times New Roman"/>
          <w:b/>
        </w:rPr>
        <w:t>Class</w:t>
      </w:r>
      <w:r w:rsidR="000F5E64" w:rsidRPr="009C329D">
        <w:rPr>
          <w:rFonts w:cs="Times New Roman"/>
          <w:b/>
        </w:rPr>
        <w:t>: K57CA</w:t>
      </w:r>
    </w:p>
    <w:p w:rsidR="000F5E64" w:rsidRPr="009C329D" w:rsidRDefault="005F38A7" w:rsidP="009C329D">
      <w:pPr>
        <w:jc w:val="both"/>
        <w:rPr>
          <w:rFonts w:cs="Times New Roman"/>
          <w:b/>
        </w:rPr>
      </w:pPr>
      <w:r w:rsidRPr="009C329D">
        <w:rPr>
          <w:rFonts w:cs="Times New Roman"/>
          <w:b/>
        </w:rPr>
        <w:t>Student Code</w:t>
      </w:r>
      <w:r w:rsidR="000F5E64" w:rsidRPr="009C329D">
        <w:rPr>
          <w:rFonts w:cs="Times New Roman"/>
          <w:b/>
        </w:rPr>
        <w:t>: 12020174</w:t>
      </w:r>
    </w:p>
    <w:p w:rsidR="000F5E64" w:rsidRPr="009C329D" w:rsidRDefault="005F38A7" w:rsidP="009C329D">
      <w:pPr>
        <w:jc w:val="center"/>
        <w:rPr>
          <w:rFonts w:cs="Times New Roman"/>
          <w:b/>
        </w:rPr>
      </w:pPr>
      <w:r w:rsidRPr="009C329D">
        <w:rPr>
          <w:rFonts w:cs="Times New Roman"/>
          <w:b/>
        </w:rPr>
        <w:t>Assignment Report – Artificial Intelligence</w:t>
      </w:r>
    </w:p>
    <w:p w:rsidR="005F38A7" w:rsidRPr="009C329D" w:rsidRDefault="005F38A7" w:rsidP="009C329D">
      <w:pPr>
        <w:pStyle w:val="ListParagraph"/>
        <w:numPr>
          <w:ilvl w:val="0"/>
          <w:numId w:val="1"/>
        </w:numPr>
        <w:jc w:val="both"/>
        <w:rPr>
          <w:rFonts w:cs="Times New Roman"/>
          <w:b/>
          <w:u w:val="single"/>
        </w:rPr>
      </w:pPr>
      <w:r w:rsidRPr="009C329D">
        <w:rPr>
          <w:rFonts w:cs="Times New Roman"/>
          <w:b/>
          <w:u w:val="single"/>
        </w:rPr>
        <w:t xml:space="preserve">How to detect and avoid repeated state in A* </w:t>
      </w:r>
      <w:proofErr w:type="gramStart"/>
      <w:r w:rsidRPr="009C329D">
        <w:rPr>
          <w:rFonts w:cs="Times New Roman"/>
          <w:b/>
          <w:u w:val="single"/>
        </w:rPr>
        <w:t>implementation ?</w:t>
      </w:r>
      <w:proofErr w:type="gramEnd"/>
    </w:p>
    <w:p w:rsidR="005F38A7" w:rsidRPr="009C329D" w:rsidRDefault="005F38A7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</w:rPr>
        <w:t>In my solution, I use set (a kind of data structure is supported in C++) to check duplicate</w:t>
      </w:r>
    </w:p>
    <w:p w:rsidR="005F38A7" w:rsidRPr="009C329D" w:rsidRDefault="005F38A7" w:rsidP="009C329D">
      <w:pPr>
        <w:pStyle w:val="ListParagraph"/>
        <w:jc w:val="both"/>
        <w:rPr>
          <w:rFonts w:cs="Times New Roman"/>
          <w:color w:val="000000"/>
          <w:szCs w:val="24"/>
          <w:shd w:val="clear" w:color="auto" w:fill="FFFFFF"/>
        </w:rPr>
      </w:pPr>
      <w:r w:rsidRPr="009C329D">
        <w:rPr>
          <w:rFonts w:cs="Times New Roman"/>
        </w:rPr>
        <w:t xml:space="preserve">Sets of C++ </w:t>
      </w:r>
      <w:r w:rsidRPr="009C329D">
        <w:rPr>
          <w:rFonts w:cs="Times New Roman"/>
          <w:color w:val="000000"/>
          <w:szCs w:val="24"/>
          <w:shd w:val="clear" w:color="auto" w:fill="FFFFFF"/>
        </w:rPr>
        <w:t>are containers that store unique elements following a specific order</w:t>
      </w:r>
      <w:r w:rsidR="00790A00" w:rsidRPr="009C329D">
        <w:rPr>
          <w:rFonts w:cs="Times New Roman"/>
          <w:color w:val="000000"/>
          <w:szCs w:val="24"/>
          <w:shd w:val="clear" w:color="auto" w:fill="FFFFFF"/>
        </w:rPr>
        <w:t xml:space="preserve"> and implemented in binary search tree. </w:t>
      </w:r>
    </w:p>
    <w:p w:rsidR="0007408C" w:rsidRPr="009C329D" w:rsidRDefault="0007408C" w:rsidP="009C329D">
      <w:pPr>
        <w:pStyle w:val="ListParagraph"/>
        <w:jc w:val="both"/>
        <w:rPr>
          <w:rFonts w:cs="Times New Roman"/>
          <w:color w:val="000000"/>
          <w:szCs w:val="24"/>
          <w:shd w:val="clear" w:color="auto" w:fill="FFFFFF"/>
        </w:rPr>
      </w:pPr>
    </w:p>
    <w:p w:rsidR="0007408C" w:rsidRPr="009C329D" w:rsidRDefault="00790A00" w:rsidP="009C329D">
      <w:pPr>
        <w:pStyle w:val="ListParagraph"/>
        <w:jc w:val="both"/>
        <w:rPr>
          <w:rFonts w:cs="Times New Roman"/>
          <w:color w:val="000000"/>
          <w:szCs w:val="24"/>
          <w:shd w:val="clear" w:color="auto" w:fill="FFFFFF"/>
        </w:rPr>
      </w:pPr>
      <w:r w:rsidRPr="009C329D">
        <w:rPr>
          <w:rFonts w:cs="Times New Roman"/>
          <w:color w:val="000000"/>
          <w:szCs w:val="24"/>
          <w:shd w:val="clear" w:color="auto" w:fill="FFFFFF"/>
        </w:rPr>
        <w:t>Here is my code to check if a state existed in set:</w:t>
      </w:r>
    </w:p>
    <w:p w:rsidR="00790A00" w:rsidRPr="009C329D" w:rsidRDefault="00790A00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  <w:noProof/>
        </w:rPr>
        <w:drawing>
          <wp:inline distT="0" distB="0" distL="0" distR="0">
            <wp:extent cx="5943600" cy="165735"/>
            <wp:effectExtent l="0" t="0" r="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JP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6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408C" w:rsidRPr="009C329D" w:rsidRDefault="0007408C" w:rsidP="009C329D">
      <w:pPr>
        <w:pStyle w:val="ListParagraph"/>
        <w:jc w:val="both"/>
        <w:rPr>
          <w:rFonts w:cs="Times New Roman"/>
        </w:rPr>
      </w:pPr>
    </w:p>
    <w:p w:rsidR="00790A00" w:rsidRPr="009C329D" w:rsidRDefault="00790A00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</w:rPr>
        <w:t>Explain:</w:t>
      </w:r>
    </w:p>
    <w:p w:rsidR="0007408C" w:rsidRPr="009C329D" w:rsidRDefault="0007408C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</w:rPr>
        <w:t xml:space="preserve">We check whether a state is duplicated by its value in board. </w:t>
      </w:r>
      <w:r w:rsidR="00790A00" w:rsidRPr="009C329D">
        <w:rPr>
          <w:rFonts w:cs="Times New Roman"/>
        </w:rPr>
        <w:t>In a set</w:t>
      </w:r>
      <w:r w:rsidR="001B6F48" w:rsidRPr="009C329D">
        <w:rPr>
          <w:rFonts w:cs="Times New Roman"/>
        </w:rPr>
        <w:t xml:space="preserve"> of C++</w:t>
      </w:r>
      <w:r w:rsidR="00790A00" w:rsidRPr="009C329D">
        <w:rPr>
          <w:rFonts w:cs="Times New Roman"/>
        </w:rPr>
        <w:t>, it provide</w:t>
      </w:r>
      <w:r w:rsidRPr="009C329D">
        <w:rPr>
          <w:rFonts w:cs="Times New Roman"/>
        </w:rPr>
        <w:t>s</w:t>
      </w:r>
      <w:r w:rsidR="00790A00" w:rsidRPr="009C329D">
        <w:rPr>
          <w:rFonts w:cs="Times New Roman"/>
        </w:rPr>
        <w:t xml:space="preserve"> </w:t>
      </w:r>
      <w:proofErr w:type="gramStart"/>
      <w:r w:rsidR="00790A00" w:rsidRPr="009C329D">
        <w:rPr>
          <w:rFonts w:cs="Times New Roman"/>
        </w:rPr>
        <w:t>find(</w:t>
      </w:r>
      <w:proofErr w:type="gramEnd"/>
      <w:r w:rsidR="00790A00" w:rsidRPr="009C329D">
        <w:rPr>
          <w:rFonts w:cs="Times New Roman"/>
        </w:rPr>
        <w:t xml:space="preserve">) method to find a specific element. If found, </w:t>
      </w:r>
      <w:proofErr w:type="gramStart"/>
      <w:r w:rsidR="00790A00" w:rsidRPr="009C329D">
        <w:rPr>
          <w:rFonts w:cs="Times New Roman"/>
        </w:rPr>
        <w:t>find(</w:t>
      </w:r>
      <w:proofErr w:type="gramEnd"/>
      <w:r w:rsidR="00790A00" w:rsidRPr="009C329D">
        <w:rPr>
          <w:rFonts w:cs="Times New Roman"/>
        </w:rPr>
        <w:t xml:space="preserve">) return pointer to element is found. If no, </w:t>
      </w:r>
      <w:proofErr w:type="gramStart"/>
      <w:r w:rsidR="00790A00" w:rsidRPr="009C329D">
        <w:rPr>
          <w:rFonts w:cs="Times New Roman"/>
        </w:rPr>
        <w:t>find(</w:t>
      </w:r>
      <w:proofErr w:type="gramEnd"/>
      <w:r w:rsidR="00790A00" w:rsidRPr="009C329D">
        <w:rPr>
          <w:rFonts w:cs="Times New Roman"/>
        </w:rPr>
        <w:t xml:space="preserve">) return pointer to the last element of set. So, we can check: if </w:t>
      </w:r>
      <w:proofErr w:type="gramStart"/>
      <w:r w:rsidR="00790A00" w:rsidRPr="009C329D">
        <w:rPr>
          <w:rFonts w:cs="Times New Roman"/>
        </w:rPr>
        <w:t>find(</w:t>
      </w:r>
      <w:proofErr w:type="gramEnd"/>
      <w:r w:rsidR="00790A00" w:rsidRPr="009C329D">
        <w:rPr>
          <w:rFonts w:cs="Times New Roman"/>
        </w:rPr>
        <w:t>state) is not equal to last element (provided by end() method), this state existed in our set.</w:t>
      </w:r>
      <w:r w:rsidR="003B007C" w:rsidRPr="009C329D">
        <w:rPr>
          <w:rFonts w:cs="Times New Roman"/>
        </w:rPr>
        <w:t xml:space="preserve"> If no duplicate, we can insert it to the set.</w:t>
      </w:r>
      <w:r w:rsidRPr="009C329D">
        <w:rPr>
          <w:rFonts w:cs="Times New Roman"/>
        </w:rPr>
        <w:t xml:space="preserve"> But </w:t>
      </w:r>
      <w:proofErr w:type="gramStart"/>
      <w:r w:rsidRPr="009C329D">
        <w:rPr>
          <w:rFonts w:cs="Times New Roman"/>
        </w:rPr>
        <w:t>if  we</w:t>
      </w:r>
      <w:proofErr w:type="gramEnd"/>
      <w:r w:rsidRPr="009C329D">
        <w:rPr>
          <w:rFonts w:cs="Times New Roman"/>
        </w:rPr>
        <w:t xml:space="preserve"> have the same state (means that the same board), we have to check g (cost from init</w:t>
      </w:r>
      <w:r w:rsidR="001B6F48" w:rsidRPr="009C329D">
        <w:rPr>
          <w:rFonts w:cs="Times New Roman"/>
        </w:rPr>
        <w:t>ial</w:t>
      </w:r>
      <w:r w:rsidRPr="009C329D">
        <w:rPr>
          <w:rFonts w:cs="Times New Roman"/>
        </w:rPr>
        <w:t xml:space="preserve"> state to current state). If new state has g better than current state in set, we still insert it</w:t>
      </w:r>
      <w:r w:rsidR="002B753A" w:rsidRPr="009C329D">
        <w:rPr>
          <w:rFonts w:cs="Times New Roman"/>
        </w:rPr>
        <w:t xml:space="preserve"> to the set</w:t>
      </w:r>
    </w:p>
    <w:p w:rsidR="0007408C" w:rsidRPr="009C329D" w:rsidRDefault="0007408C" w:rsidP="009C329D">
      <w:pPr>
        <w:pStyle w:val="ListParagraph"/>
        <w:jc w:val="both"/>
        <w:rPr>
          <w:rFonts w:cs="Times New Roman"/>
        </w:rPr>
      </w:pPr>
    </w:p>
    <w:p w:rsidR="001B6F48" w:rsidRPr="009C329D" w:rsidRDefault="00790A00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</w:rPr>
        <w:t>Full code:</w:t>
      </w:r>
    </w:p>
    <w:p w:rsidR="00ED5796" w:rsidRDefault="0007408C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  <w:noProof/>
        </w:rPr>
        <w:drawing>
          <wp:inline distT="0" distB="0" distL="0" distR="0">
            <wp:extent cx="5943600" cy="20637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6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9D" w:rsidRPr="009C329D" w:rsidRDefault="009C329D" w:rsidP="009C329D">
      <w:pPr>
        <w:pStyle w:val="ListParagraph"/>
        <w:jc w:val="both"/>
        <w:rPr>
          <w:rFonts w:cs="Times New Roman"/>
        </w:rPr>
      </w:pPr>
    </w:p>
    <w:p w:rsidR="00ED5796" w:rsidRPr="009C329D" w:rsidRDefault="00ED5796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</w:rPr>
        <w:t>Because of implementing in binary search tree, set is fast to find and check duplicate</w:t>
      </w:r>
      <w:r w:rsidR="001656B6" w:rsidRPr="009C329D">
        <w:rPr>
          <w:rFonts w:cs="Times New Roman"/>
        </w:rPr>
        <w:t>d</w:t>
      </w:r>
      <w:r w:rsidRPr="009C329D">
        <w:rPr>
          <w:rFonts w:cs="Times New Roman"/>
        </w:rPr>
        <w:t xml:space="preserve"> element with time complexity average: </w:t>
      </w:r>
      <w:proofErr w:type="gramStart"/>
      <w:r w:rsidRPr="009C329D">
        <w:rPr>
          <w:rFonts w:cs="Times New Roman"/>
          <w:color w:val="000000"/>
          <w:szCs w:val="24"/>
          <w:shd w:val="clear" w:color="auto" w:fill="F9F9F9"/>
        </w:rPr>
        <w:t>O(</w:t>
      </w:r>
      <w:proofErr w:type="gramEnd"/>
      <w:r w:rsidRPr="009C329D">
        <w:rPr>
          <w:rFonts w:cs="Times New Roman"/>
          <w:color w:val="000000"/>
          <w:szCs w:val="24"/>
          <w:shd w:val="clear" w:color="auto" w:fill="F9F9F9"/>
        </w:rPr>
        <w:t>log n)</w:t>
      </w:r>
      <w:r w:rsidRPr="009C329D">
        <w:rPr>
          <w:rFonts w:cs="Times New Roman"/>
        </w:rPr>
        <w:t xml:space="preserve"> </w:t>
      </w:r>
    </w:p>
    <w:p w:rsidR="003B007C" w:rsidRPr="009C329D" w:rsidRDefault="003B007C" w:rsidP="009C329D">
      <w:pPr>
        <w:pStyle w:val="ListParagraph"/>
        <w:jc w:val="both"/>
        <w:rPr>
          <w:rFonts w:cs="Times New Roman"/>
        </w:rPr>
      </w:pPr>
    </w:p>
    <w:p w:rsidR="009C329D" w:rsidRDefault="009C329D" w:rsidP="009C329D">
      <w:pPr>
        <w:pStyle w:val="ListParagraph"/>
        <w:jc w:val="both"/>
        <w:rPr>
          <w:rFonts w:cs="Times New Roman"/>
          <w:b/>
          <w:u w:val="single"/>
        </w:rPr>
      </w:pPr>
    </w:p>
    <w:p w:rsidR="009C329D" w:rsidRDefault="009C329D" w:rsidP="009C329D">
      <w:pPr>
        <w:pStyle w:val="ListParagraph"/>
        <w:jc w:val="both"/>
        <w:rPr>
          <w:rFonts w:cs="Times New Roman"/>
          <w:b/>
          <w:u w:val="single"/>
        </w:rPr>
      </w:pPr>
    </w:p>
    <w:p w:rsidR="009C329D" w:rsidRDefault="009C329D" w:rsidP="009C329D">
      <w:pPr>
        <w:pStyle w:val="ListParagraph"/>
        <w:jc w:val="both"/>
        <w:rPr>
          <w:rFonts w:cs="Times New Roman"/>
          <w:b/>
          <w:u w:val="single"/>
        </w:rPr>
      </w:pPr>
    </w:p>
    <w:p w:rsidR="009C329D" w:rsidRDefault="009C329D" w:rsidP="009C329D">
      <w:pPr>
        <w:pStyle w:val="ListParagraph"/>
        <w:jc w:val="both"/>
        <w:rPr>
          <w:rFonts w:cs="Times New Roman"/>
          <w:b/>
          <w:u w:val="single"/>
        </w:rPr>
      </w:pPr>
    </w:p>
    <w:p w:rsidR="007F192B" w:rsidRDefault="001656B6" w:rsidP="009C329D">
      <w:pPr>
        <w:pStyle w:val="ListParagraph"/>
        <w:numPr>
          <w:ilvl w:val="0"/>
          <w:numId w:val="1"/>
        </w:numPr>
        <w:jc w:val="both"/>
        <w:rPr>
          <w:rFonts w:cs="Times New Roman"/>
          <w:b/>
          <w:u w:val="single"/>
        </w:rPr>
      </w:pPr>
      <w:r w:rsidRPr="009C329D">
        <w:rPr>
          <w:rFonts w:cs="Times New Roman"/>
          <w:b/>
          <w:u w:val="single"/>
        </w:rPr>
        <w:lastRenderedPageBreak/>
        <w:t xml:space="preserve">My heuristic is by flying distance: </w:t>
      </w:r>
    </w:p>
    <w:p w:rsidR="009C329D" w:rsidRPr="009C329D" w:rsidRDefault="009C329D" w:rsidP="009C329D">
      <w:pPr>
        <w:pStyle w:val="ListParagraph"/>
        <w:jc w:val="both"/>
        <w:rPr>
          <w:rFonts w:cs="Times New Roman"/>
          <w:b/>
          <w:u w:val="single"/>
        </w:rPr>
      </w:pPr>
    </w:p>
    <w:p w:rsidR="007F192B" w:rsidRPr="009C329D" w:rsidRDefault="007F192B" w:rsidP="009C329D">
      <w:pPr>
        <w:pStyle w:val="ListParagraph"/>
        <w:jc w:val="both"/>
        <w:rPr>
          <w:rFonts w:cs="Times New Roman"/>
          <w:b/>
          <w:u w:val="single"/>
        </w:rPr>
      </w:pPr>
      <w:r w:rsidRPr="009C329D">
        <w:rPr>
          <w:rFonts w:cs="Times New Roman"/>
          <w:b/>
          <w:u w:val="single"/>
        </w:rPr>
        <w:t>The formula:</w:t>
      </w:r>
    </w:p>
    <w:p w:rsidR="007F192B" w:rsidRPr="009C329D" w:rsidRDefault="007F192B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  <w:position w:val="-30"/>
        </w:rPr>
        <w:object w:dxaOrig="39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7.9pt;height:41.95pt" o:ole="">
            <v:imagedata r:id="rId7" o:title=""/>
          </v:shape>
          <o:OLEObject Type="Embed" ProgID="Equation.DSMT4" ShapeID="_x0000_i1025" DrawAspect="Content" ObjectID="_1478329958" r:id="rId8"/>
        </w:object>
      </w:r>
    </w:p>
    <w:p w:rsidR="001656B6" w:rsidRPr="009C329D" w:rsidRDefault="001656B6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</w:rPr>
        <w:t>We consider this example:</w:t>
      </w:r>
    </w:p>
    <w:p w:rsidR="001656B6" w:rsidRPr="009C329D" w:rsidRDefault="001656B6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  <w:noProof/>
        </w:rPr>
        <w:drawing>
          <wp:inline distT="0" distB="0" distL="0" distR="0">
            <wp:extent cx="3552825" cy="15811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3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01AA" w:rsidRPr="009C329D" w:rsidRDefault="001656B6" w:rsidP="009C329D">
      <w:pPr>
        <w:pStyle w:val="ListParagraph"/>
        <w:jc w:val="both"/>
        <w:rPr>
          <w:rFonts w:cs="Times New Roman"/>
          <w:szCs w:val="24"/>
        </w:rPr>
      </w:pPr>
      <w:r w:rsidRPr="009C329D">
        <w:rPr>
          <w:rFonts w:cs="Times New Roman"/>
          <w:szCs w:val="24"/>
        </w:rPr>
        <w:t xml:space="preserve">The flying distance in this example </w:t>
      </w:r>
      <w:r w:rsidR="003B007C" w:rsidRPr="009C329D">
        <w:rPr>
          <w:rFonts w:cs="Times New Roman"/>
          <w:position w:val="-8"/>
          <w:szCs w:val="24"/>
        </w:rPr>
        <w:object w:dxaOrig="3060" w:dyaOrig="400">
          <v:shape id="_x0000_i1026" type="#_x0000_t75" style="width:152.75pt;height:20.05pt" o:ole="">
            <v:imagedata r:id="rId10" o:title=""/>
          </v:shape>
          <o:OLEObject Type="Embed" ProgID="Equation.DSMT4" ShapeID="_x0000_i1026" DrawAspect="Content" ObjectID="_1478329959" r:id="rId11"/>
        </w:object>
      </w:r>
    </w:p>
    <w:p w:rsidR="009C329D" w:rsidRPr="009C329D" w:rsidRDefault="009C329D" w:rsidP="009C329D">
      <w:pPr>
        <w:pStyle w:val="ListParagraph"/>
        <w:jc w:val="both"/>
        <w:rPr>
          <w:rFonts w:cs="Times New Roman"/>
          <w:szCs w:val="24"/>
        </w:rPr>
      </w:pPr>
    </w:p>
    <w:p w:rsidR="008401AA" w:rsidRPr="009C329D" w:rsidRDefault="008401AA" w:rsidP="009C329D">
      <w:pPr>
        <w:pStyle w:val="ListParagraph"/>
        <w:jc w:val="both"/>
        <w:rPr>
          <w:rFonts w:cs="Times New Roman"/>
          <w:szCs w:val="24"/>
        </w:rPr>
      </w:pPr>
      <w:r w:rsidRPr="009C329D">
        <w:rPr>
          <w:rFonts w:cs="Times New Roman"/>
          <w:szCs w:val="24"/>
        </w:rPr>
        <w:t xml:space="preserve">In a right triangle, </w:t>
      </w:r>
      <w:r w:rsidRPr="009C329D">
        <w:rPr>
          <w:rFonts w:cs="Times New Roman"/>
          <w:color w:val="252525"/>
          <w:szCs w:val="24"/>
          <w:shd w:val="clear" w:color="auto" w:fill="FFFFFF"/>
        </w:rPr>
        <w:t>the side opposite the</w:t>
      </w:r>
      <w:r w:rsidRPr="009C329D">
        <w:rPr>
          <w:rStyle w:val="apple-converted-space"/>
          <w:rFonts w:cs="Times New Roman"/>
          <w:color w:val="252525"/>
          <w:szCs w:val="24"/>
          <w:shd w:val="clear" w:color="auto" w:fill="FFFFFF"/>
        </w:rPr>
        <w:t> </w:t>
      </w:r>
      <w:hyperlink r:id="rId12" w:tooltip="Right angle" w:history="1">
        <w:r w:rsidRPr="009C329D">
          <w:rPr>
            <w:rStyle w:val="Hyperlink"/>
            <w:rFonts w:cs="Times New Roman"/>
            <w:color w:val="0B0080"/>
            <w:szCs w:val="24"/>
            <w:u w:val="none"/>
            <w:shd w:val="clear" w:color="auto" w:fill="FFFFFF"/>
          </w:rPr>
          <w:t>right angle</w:t>
        </w:r>
      </w:hyperlink>
      <w:r w:rsidRPr="009C329D">
        <w:rPr>
          <w:rFonts w:cs="Times New Roman"/>
          <w:szCs w:val="24"/>
        </w:rPr>
        <w:t xml:space="preserve"> </w:t>
      </w:r>
      <w:r w:rsidRPr="009C329D">
        <w:rPr>
          <w:rFonts w:cs="Times New Roman"/>
          <w:color w:val="252525"/>
          <w:szCs w:val="24"/>
          <w:shd w:val="clear" w:color="auto" w:fill="FFFFFF"/>
        </w:rPr>
        <w:t>is equal to the sum of the squares of the other two sides</w:t>
      </w:r>
      <w:r w:rsidRPr="009C329D">
        <w:rPr>
          <w:rFonts w:cs="Times New Roman"/>
          <w:color w:val="252525"/>
          <w:szCs w:val="24"/>
          <w:shd w:val="clear" w:color="auto" w:fill="FFFFFF"/>
        </w:rPr>
        <w:t xml:space="preserve"> (</w:t>
      </w:r>
      <w:r w:rsidRPr="009C329D">
        <w:rPr>
          <w:rFonts w:cs="Times New Roman"/>
          <w:bCs/>
          <w:color w:val="252525"/>
          <w:szCs w:val="24"/>
          <w:shd w:val="clear" w:color="auto" w:fill="FFFFFF"/>
        </w:rPr>
        <w:t xml:space="preserve">Pythagorean </w:t>
      </w:r>
      <w:proofErr w:type="gramStart"/>
      <w:r w:rsidRPr="009C329D">
        <w:rPr>
          <w:rFonts w:cs="Times New Roman"/>
          <w:bCs/>
          <w:color w:val="252525"/>
          <w:szCs w:val="24"/>
          <w:shd w:val="clear" w:color="auto" w:fill="FFFFFF"/>
        </w:rPr>
        <w:t>theorem</w:t>
      </w:r>
      <w:proofErr w:type="gramEnd"/>
      <w:r w:rsidRPr="009C329D">
        <w:rPr>
          <w:rFonts w:cs="Times New Roman"/>
          <w:color w:val="252525"/>
          <w:szCs w:val="24"/>
          <w:shd w:val="clear" w:color="auto" w:fill="FFFFFF"/>
        </w:rPr>
        <w:t>) and less than sum of them</w:t>
      </w:r>
      <w:r w:rsidRPr="009C329D">
        <w:rPr>
          <w:rFonts w:cs="Times New Roman"/>
          <w:szCs w:val="24"/>
        </w:rPr>
        <w:t xml:space="preserve">. </w:t>
      </w:r>
      <w:bookmarkStart w:id="0" w:name="_GoBack"/>
      <w:bookmarkEnd w:id="0"/>
    </w:p>
    <w:p w:rsidR="009C329D" w:rsidRPr="009C329D" w:rsidRDefault="009C329D" w:rsidP="009C329D">
      <w:pPr>
        <w:pStyle w:val="ListParagraph"/>
        <w:jc w:val="both"/>
        <w:rPr>
          <w:rFonts w:cs="Times New Roman"/>
          <w:color w:val="252525"/>
          <w:szCs w:val="24"/>
          <w:shd w:val="clear" w:color="auto" w:fill="FFFFFF"/>
        </w:rPr>
      </w:pPr>
      <w:r w:rsidRPr="009C329D">
        <w:rPr>
          <w:rFonts w:cs="Times New Roman"/>
          <w:szCs w:val="24"/>
        </w:rPr>
        <w:t xml:space="preserve">Flying distance </w:t>
      </w:r>
      <w:r w:rsidRPr="009C329D">
        <w:rPr>
          <w:rFonts w:cs="Times New Roman"/>
          <w:color w:val="252525"/>
          <w:szCs w:val="24"/>
          <w:shd w:val="clear" w:color="auto" w:fill="FFFFFF"/>
        </w:rPr>
        <w:t>represents the length of the hypotenuse and</w:t>
      </w:r>
      <w:r w:rsidRPr="009C329D">
        <w:rPr>
          <w:rStyle w:val="apple-converted-space"/>
          <w:rFonts w:cs="Times New Roman"/>
          <w:color w:val="252525"/>
          <w:szCs w:val="24"/>
          <w:shd w:val="clear" w:color="auto" w:fill="FFFFFF"/>
        </w:rPr>
        <w:t> </w:t>
      </w:r>
      <w:proofErr w:type="spellStart"/>
      <w:r w:rsidRPr="009C329D">
        <w:rPr>
          <w:rFonts w:cs="Times New Roman"/>
          <w:iCs/>
          <w:color w:val="252525"/>
          <w:szCs w:val="24"/>
          <w:shd w:val="clear" w:color="auto" w:fill="FFFFFF"/>
        </w:rPr>
        <w:t>Manhantan</w:t>
      </w:r>
      <w:proofErr w:type="spellEnd"/>
      <w:r w:rsidRPr="009C329D">
        <w:rPr>
          <w:rFonts w:cs="Times New Roman"/>
          <w:iCs/>
          <w:color w:val="252525"/>
          <w:szCs w:val="24"/>
          <w:shd w:val="clear" w:color="auto" w:fill="FFFFFF"/>
        </w:rPr>
        <w:t xml:space="preserve"> distance </w:t>
      </w:r>
      <w:proofErr w:type="gramStart"/>
      <w:r w:rsidRPr="009C329D">
        <w:rPr>
          <w:rFonts w:cs="Times New Roman"/>
          <w:iCs/>
          <w:color w:val="252525"/>
          <w:szCs w:val="24"/>
          <w:shd w:val="clear" w:color="auto" w:fill="FFFFFF"/>
        </w:rPr>
        <w:t xml:space="preserve">is </w:t>
      </w:r>
      <w:r w:rsidRPr="009C329D">
        <w:rPr>
          <w:rStyle w:val="apple-converted-space"/>
          <w:rFonts w:cs="Times New Roman"/>
          <w:color w:val="252525"/>
          <w:szCs w:val="24"/>
          <w:shd w:val="clear" w:color="auto" w:fill="FFFFFF"/>
        </w:rPr>
        <w:t> </w:t>
      </w:r>
      <w:r w:rsidRPr="009C329D">
        <w:rPr>
          <w:rFonts w:cs="Times New Roman"/>
          <w:color w:val="252525"/>
          <w:szCs w:val="24"/>
          <w:shd w:val="clear" w:color="auto" w:fill="FFFFFF"/>
        </w:rPr>
        <w:t>the</w:t>
      </w:r>
      <w:proofErr w:type="gramEnd"/>
      <w:r w:rsidRPr="009C329D">
        <w:rPr>
          <w:rFonts w:cs="Times New Roman"/>
          <w:color w:val="252525"/>
          <w:szCs w:val="24"/>
          <w:shd w:val="clear" w:color="auto" w:fill="FFFFFF"/>
        </w:rPr>
        <w:t xml:space="preserve"> </w:t>
      </w:r>
      <w:r w:rsidRPr="009C329D">
        <w:rPr>
          <w:rFonts w:cs="Times New Roman"/>
          <w:color w:val="252525"/>
          <w:szCs w:val="24"/>
          <w:shd w:val="clear" w:color="auto" w:fill="FFFFFF"/>
        </w:rPr>
        <w:t>sum</w:t>
      </w:r>
      <w:r w:rsidRPr="009C329D">
        <w:rPr>
          <w:rFonts w:cs="Times New Roman"/>
          <w:color w:val="252525"/>
          <w:szCs w:val="24"/>
          <w:shd w:val="clear" w:color="auto" w:fill="FFFFFF"/>
        </w:rPr>
        <w:t xml:space="preserve"> of the </w:t>
      </w:r>
      <w:r w:rsidRPr="009C329D">
        <w:rPr>
          <w:rFonts w:cs="Times New Roman"/>
          <w:color w:val="252525"/>
          <w:szCs w:val="24"/>
          <w:shd w:val="clear" w:color="auto" w:fill="FFFFFF"/>
        </w:rPr>
        <w:t xml:space="preserve">right </w:t>
      </w:r>
      <w:r w:rsidRPr="009C329D">
        <w:rPr>
          <w:rFonts w:cs="Times New Roman"/>
          <w:color w:val="252525"/>
          <w:szCs w:val="24"/>
          <w:shd w:val="clear" w:color="auto" w:fill="FFFFFF"/>
        </w:rPr>
        <w:t>triangle's other two sides.</w:t>
      </w:r>
      <w:r w:rsidRPr="009C329D">
        <w:rPr>
          <w:rFonts w:cs="Times New Roman"/>
          <w:color w:val="252525"/>
          <w:szCs w:val="24"/>
          <w:shd w:val="clear" w:color="auto" w:fill="FFFFFF"/>
        </w:rPr>
        <w:t xml:space="preserve"> So: flying distance always less than </w:t>
      </w:r>
      <w:proofErr w:type="spellStart"/>
      <w:r w:rsidRPr="009C329D">
        <w:rPr>
          <w:rFonts w:cs="Times New Roman"/>
          <w:color w:val="252525"/>
          <w:szCs w:val="24"/>
          <w:shd w:val="clear" w:color="auto" w:fill="FFFFFF"/>
        </w:rPr>
        <w:t>Manhantan</w:t>
      </w:r>
      <w:proofErr w:type="spellEnd"/>
      <w:r w:rsidRPr="009C329D">
        <w:rPr>
          <w:rFonts w:cs="Times New Roman"/>
          <w:color w:val="252525"/>
          <w:szCs w:val="24"/>
          <w:shd w:val="clear" w:color="auto" w:fill="FFFFFF"/>
        </w:rPr>
        <w:t xml:space="preserve"> distance. On the other hand, </w:t>
      </w:r>
      <w:proofErr w:type="spellStart"/>
      <w:r w:rsidRPr="009C329D">
        <w:rPr>
          <w:rFonts w:cs="Times New Roman"/>
          <w:color w:val="252525"/>
          <w:szCs w:val="24"/>
          <w:shd w:val="clear" w:color="auto" w:fill="FFFFFF"/>
        </w:rPr>
        <w:t>manhantan</w:t>
      </w:r>
      <w:proofErr w:type="spellEnd"/>
      <w:r w:rsidRPr="009C329D">
        <w:rPr>
          <w:rFonts w:cs="Times New Roman"/>
          <w:color w:val="252525"/>
          <w:szCs w:val="24"/>
          <w:shd w:val="clear" w:color="auto" w:fill="FFFFFF"/>
        </w:rPr>
        <w:t xml:space="preserve"> distance is admissible. So we have proved that, flying distance always admissible</w:t>
      </w:r>
    </w:p>
    <w:p w:rsidR="009C329D" w:rsidRPr="009C329D" w:rsidRDefault="009C329D" w:rsidP="009C329D">
      <w:pPr>
        <w:pStyle w:val="ListParagraph"/>
        <w:jc w:val="both"/>
        <w:rPr>
          <w:rFonts w:cs="Times New Roman"/>
          <w:color w:val="252525"/>
          <w:szCs w:val="24"/>
          <w:shd w:val="clear" w:color="auto" w:fill="FFFFFF"/>
        </w:rPr>
      </w:pPr>
    </w:p>
    <w:p w:rsidR="009C329D" w:rsidRPr="009C329D" w:rsidRDefault="009C329D" w:rsidP="009C329D">
      <w:pPr>
        <w:pStyle w:val="ListParagraph"/>
        <w:jc w:val="both"/>
        <w:rPr>
          <w:rFonts w:cs="Times New Roman"/>
          <w:color w:val="252525"/>
          <w:szCs w:val="24"/>
          <w:shd w:val="clear" w:color="auto" w:fill="FFFFFF"/>
        </w:rPr>
      </w:pPr>
      <w:r w:rsidRPr="009C329D">
        <w:rPr>
          <w:rFonts w:cs="Times New Roman"/>
          <w:color w:val="252525"/>
          <w:szCs w:val="24"/>
          <w:shd w:val="clear" w:color="auto" w:fill="FFFFFF"/>
        </w:rPr>
        <w:t xml:space="preserve">Flying distance is worse than </w:t>
      </w:r>
      <w:proofErr w:type="spellStart"/>
      <w:r w:rsidRPr="009C329D">
        <w:rPr>
          <w:rFonts w:cs="Times New Roman"/>
          <w:color w:val="252525"/>
          <w:szCs w:val="24"/>
          <w:shd w:val="clear" w:color="auto" w:fill="FFFFFF"/>
        </w:rPr>
        <w:t>Manhantan</w:t>
      </w:r>
      <w:proofErr w:type="spellEnd"/>
      <w:r w:rsidRPr="009C329D">
        <w:rPr>
          <w:rFonts w:cs="Times New Roman"/>
          <w:color w:val="252525"/>
          <w:szCs w:val="24"/>
          <w:shd w:val="clear" w:color="auto" w:fill="FFFFFF"/>
        </w:rPr>
        <w:t xml:space="preserve"> distance, but better than missed place</w:t>
      </w:r>
    </w:p>
    <w:p w:rsidR="003B007C" w:rsidRPr="009C329D" w:rsidRDefault="003B007C" w:rsidP="009C329D">
      <w:pPr>
        <w:pStyle w:val="ListParagraph"/>
        <w:jc w:val="both"/>
        <w:rPr>
          <w:rFonts w:cs="Times New Roman"/>
          <w:szCs w:val="24"/>
        </w:rPr>
      </w:pPr>
    </w:p>
    <w:p w:rsidR="003B007C" w:rsidRPr="009C329D" w:rsidRDefault="003B007C" w:rsidP="009C329D">
      <w:pPr>
        <w:pStyle w:val="ListParagraph"/>
        <w:jc w:val="both"/>
        <w:rPr>
          <w:rFonts w:cs="Times New Roman"/>
          <w:szCs w:val="24"/>
        </w:rPr>
      </w:pPr>
    </w:p>
    <w:sectPr w:rsidR="003B007C" w:rsidRPr="009C329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BDD4BCF"/>
    <w:multiLevelType w:val="hybridMultilevel"/>
    <w:tmpl w:val="8EAE4D56"/>
    <w:lvl w:ilvl="0" w:tplc="69CE8CA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5E64"/>
    <w:rsid w:val="00000BA6"/>
    <w:rsid w:val="0000528A"/>
    <w:rsid w:val="000133AE"/>
    <w:rsid w:val="00015C0F"/>
    <w:rsid w:val="00020A23"/>
    <w:rsid w:val="00030329"/>
    <w:rsid w:val="0005465A"/>
    <w:rsid w:val="00060913"/>
    <w:rsid w:val="000734E3"/>
    <w:rsid w:val="0007408C"/>
    <w:rsid w:val="00080D3F"/>
    <w:rsid w:val="000A32BA"/>
    <w:rsid w:val="000A5925"/>
    <w:rsid w:val="000A5D5A"/>
    <w:rsid w:val="000B1B41"/>
    <w:rsid w:val="000C07BC"/>
    <w:rsid w:val="000D53A0"/>
    <w:rsid w:val="000E287A"/>
    <w:rsid w:val="000E2EC4"/>
    <w:rsid w:val="000E6189"/>
    <w:rsid w:val="000F5E64"/>
    <w:rsid w:val="001016A9"/>
    <w:rsid w:val="00111D7E"/>
    <w:rsid w:val="00123B13"/>
    <w:rsid w:val="00124D9F"/>
    <w:rsid w:val="00126728"/>
    <w:rsid w:val="001305B2"/>
    <w:rsid w:val="0015121B"/>
    <w:rsid w:val="00153083"/>
    <w:rsid w:val="001656B6"/>
    <w:rsid w:val="001744DB"/>
    <w:rsid w:val="001A0A8C"/>
    <w:rsid w:val="001A3583"/>
    <w:rsid w:val="001B0653"/>
    <w:rsid w:val="001B07E4"/>
    <w:rsid w:val="001B4109"/>
    <w:rsid w:val="001B6F48"/>
    <w:rsid w:val="001C47A9"/>
    <w:rsid w:val="001D4538"/>
    <w:rsid w:val="001E08E2"/>
    <w:rsid w:val="001E2151"/>
    <w:rsid w:val="001E4DD2"/>
    <w:rsid w:val="001F2406"/>
    <w:rsid w:val="001F3E6F"/>
    <w:rsid w:val="001F7B7D"/>
    <w:rsid w:val="002365DD"/>
    <w:rsid w:val="0025490C"/>
    <w:rsid w:val="00255337"/>
    <w:rsid w:val="00255CCD"/>
    <w:rsid w:val="00272FAE"/>
    <w:rsid w:val="0027318C"/>
    <w:rsid w:val="00280845"/>
    <w:rsid w:val="002A15DD"/>
    <w:rsid w:val="002A3D10"/>
    <w:rsid w:val="002A3FF8"/>
    <w:rsid w:val="002B1188"/>
    <w:rsid w:val="002B753A"/>
    <w:rsid w:val="002C69BC"/>
    <w:rsid w:val="002D3FC8"/>
    <w:rsid w:val="002F009D"/>
    <w:rsid w:val="002F41AC"/>
    <w:rsid w:val="00302093"/>
    <w:rsid w:val="00324376"/>
    <w:rsid w:val="00332371"/>
    <w:rsid w:val="00362220"/>
    <w:rsid w:val="00363900"/>
    <w:rsid w:val="00393A41"/>
    <w:rsid w:val="003A790D"/>
    <w:rsid w:val="003B007C"/>
    <w:rsid w:val="003B3C12"/>
    <w:rsid w:val="003B3DA7"/>
    <w:rsid w:val="003C3DA3"/>
    <w:rsid w:val="003C4FD8"/>
    <w:rsid w:val="003E36B1"/>
    <w:rsid w:val="003F181C"/>
    <w:rsid w:val="00421487"/>
    <w:rsid w:val="004339E8"/>
    <w:rsid w:val="00435FF7"/>
    <w:rsid w:val="00443059"/>
    <w:rsid w:val="00462D8E"/>
    <w:rsid w:val="00464220"/>
    <w:rsid w:val="00486B55"/>
    <w:rsid w:val="004966B2"/>
    <w:rsid w:val="004A5CA9"/>
    <w:rsid w:val="004B0EC5"/>
    <w:rsid w:val="004B3F52"/>
    <w:rsid w:val="004C049A"/>
    <w:rsid w:val="004C717B"/>
    <w:rsid w:val="004E3386"/>
    <w:rsid w:val="004F2D5C"/>
    <w:rsid w:val="004F5DF3"/>
    <w:rsid w:val="00501D76"/>
    <w:rsid w:val="00502785"/>
    <w:rsid w:val="005224E9"/>
    <w:rsid w:val="005318B5"/>
    <w:rsid w:val="00535CEC"/>
    <w:rsid w:val="005376C4"/>
    <w:rsid w:val="00553349"/>
    <w:rsid w:val="00554B1D"/>
    <w:rsid w:val="00573D57"/>
    <w:rsid w:val="00574513"/>
    <w:rsid w:val="00577156"/>
    <w:rsid w:val="00580FC8"/>
    <w:rsid w:val="00582343"/>
    <w:rsid w:val="005B43D2"/>
    <w:rsid w:val="005E4900"/>
    <w:rsid w:val="005F38A7"/>
    <w:rsid w:val="00600076"/>
    <w:rsid w:val="00606668"/>
    <w:rsid w:val="006323D4"/>
    <w:rsid w:val="00651F9A"/>
    <w:rsid w:val="00664A1F"/>
    <w:rsid w:val="006702B1"/>
    <w:rsid w:val="0068039E"/>
    <w:rsid w:val="00684355"/>
    <w:rsid w:val="00691F21"/>
    <w:rsid w:val="00695F53"/>
    <w:rsid w:val="006D513A"/>
    <w:rsid w:val="006E1841"/>
    <w:rsid w:val="006F6C3D"/>
    <w:rsid w:val="0071669C"/>
    <w:rsid w:val="007336A7"/>
    <w:rsid w:val="00753659"/>
    <w:rsid w:val="00786CE4"/>
    <w:rsid w:val="00790224"/>
    <w:rsid w:val="00790A00"/>
    <w:rsid w:val="007A1E82"/>
    <w:rsid w:val="007B687E"/>
    <w:rsid w:val="007C1B26"/>
    <w:rsid w:val="007C4187"/>
    <w:rsid w:val="007D6361"/>
    <w:rsid w:val="007E0045"/>
    <w:rsid w:val="007E2BC0"/>
    <w:rsid w:val="007E3D14"/>
    <w:rsid w:val="007F0421"/>
    <w:rsid w:val="007F07FE"/>
    <w:rsid w:val="007F0E40"/>
    <w:rsid w:val="007F192B"/>
    <w:rsid w:val="007F54A2"/>
    <w:rsid w:val="00813ADA"/>
    <w:rsid w:val="008308F0"/>
    <w:rsid w:val="008401AA"/>
    <w:rsid w:val="0084794B"/>
    <w:rsid w:val="00847F43"/>
    <w:rsid w:val="0085612F"/>
    <w:rsid w:val="00861C25"/>
    <w:rsid w:val="008700D5"/>
    <w:rsid w:val="00875CF7"/>
    <w:rsid w:val="0088285A"/>
    <w:rsid w:val="00882DCE"/>
    <w:rsid w:val="00895CA2"/>
    <w:rsid w:val="008A03DC"/>
    <w:rsid w:val="008B68DE"/>
    <w:rsid w:val="008C08FE"/>
    <w:rsid w:val="008C38C2"/>
    <w:rsid w:val="008D0AA0"/>
    <w:rsid w:val="008D5217"/>
    <w:rsid w:val="008E2655"/>
    <w:rsid w:val="008E65ED"/>
    <w:rsid w:val="0090703D"/>
    <w:rsid w:val="009151DF"/>
    <w:rsid w:val="0091727D"/>
    <w:rsid w:val="00927A06"/>
    <w:rsid w:val="00930FB4"/>
    <w:rsid w:val="009547CA"/>
    <w:rsid w:val="00954A10"/>
    <w:rsid w:val="009602FC"/>
    <w:rsid w:val="00982141"/>
    <w:rsid w:val="00982146"/>
    <w:rsid w:val="00992031"/>
    <w:rsid w:val="009922E0"/>
    <w:rsid w:val="009B6E2B"/>
    <w:rsid w:val="009C329D"/>
    <w:rsid w:val="009D61E7"/>
    <w:rsid w:val="009F06EB"/>
    <w:rsid w:val="00A11EDC"/>
    <w:rsid w:val="00A13838"/>
    <w:rsid w:val="00A17FB2"/>
    <w:rsid w:val="00A30D03"/>
    <w:rsid w:val="00A31925"/>
    <w:rsid w:val="00A319B5"/>
    <w:rsid w:val="00A41CDF"/>
    <w:rsid w:val="00A73F16"/>
    <w:rsid w:val="00A845EC"/>
    <w:rsid w:val="00A87C91"/>
    <w:rsid w:val="00AA0547"/>
    <w:rsid w:val="00AD7C43"/>
    <w:rsid w:val="00AF31CA"/>
    <w:rsid w:val="00AF58BC"/>
    <w:rsid w:val="00B01848"/>
    <w:rsid w:val="00B01866"/>
    <w:rsid w:val="00B140F5"/>
    <w:rsid w:val="00B22818"/>
    <w:rsid w:val="00B55506"/>
    <w:rsid w:val="00B562E1"/>
    <w:rsid w:val="00B57BFA"/>
    <w:rsid w:val="00B57D37"/>
    <w:rsid w:val="00B84DD5"/>
    <w:rsid w:val="00B8710B"/>
    <w:rsid w:val="00B92C47"/>
    <w:rsid w:val="00BB02B5"/>
    <w:rsid w:val="00BB7FFE"/>
    <w:rsid w:val="00BC262C"/>
    <w:rsid w:val="00BD5CE1"/>
    <w:rsid w:val="00BF58A2"/>
    <w:rsid w:val="00C5722F"/>
    <w:rsid w:val="00C67BA5"/>
    <w:rsid w:val="00C817D1"/>
    <w:rsid w:val="00C87F9A"/>
    <w:rsid w:val="00CA71F3"/>
    <w:rsid w:val="00CA766B"/>
    <w:rsid w:val="00CB0F47"/>
    <w:rsid w:val="00CC1269"/>
    <w:rsid w:val="00CC33A0"/>
    <w:rsid w:val="00CC5D6E"/>
    <w:rsid w:val="00CC7344"/>
    <w:rsid w:val="00CD025E"/>
    <w:rsid w:val="00CD1E47"/>
    <w:rsid w:val="00CD2216"/>
    <w:rsid w:val="00CD5C9C"/>
    <w:rsid w:val="00CF0A68"/>
    <w:rsid w:val="00CF6064"/>
    <w:rsid w:val="00D109B5"/>
    <w:rsid w:val="00D13785"/>
    <w:rsid w:val="00D15AD0"/>
    <w:rsid w:val="00D15EC5"/>
    <w:rsid w:val="00D1777A"/>
    <w:rsid w:val="00D21C6E"/>
    <w:rsid w:val="00D27662"/>
    <w:rsid w:val="00D352CB"/>
    <w:rsid w:val="00D42BB3"/>
    <w:rsid w:val="00D43C71"/>
    <w:rsid w:val="00D43E0B"/>
    <w:rsid w:val="00D5271B"/>
    <w:rsid w:val="00D55261"/>
    <w:rsid w:val="00D62220"/>
    <w:rsid w:val="00D65887"/>
    <w:rsid w:val="00D7345A"/>
    <w:rsid w:val="00DA5BE4"/>
    <w:rsid w:val="00DB487C"/>
    <w:rsid w:val="00DB5778"/>
    <w:rsid w:val="00DB5D78"/>
    <w:rsid w:val="00DC11F2"/>
    <w:rsid w:val="00DD3765"/>
    <w:rsid w:val="00DD3E31"/>
    <w:rsid w:val="00DE3A0C"/>
    <w:rsid w:val="00DE5EEA"/>
    <w:rsid w:val="00DE6730"/>
    <w:rsid w:val="00DE6E4D"/>
    <w:rsid w:val="00DF28D4"/>
    <w:rsid w:val="00DF557C"/>
    <w:rsid w:val="00E0213B"/>
    <w:rsid w:val="00E0574F"/>
    <w:rsid w:val="00E13C96"/>
    <w:rsid w:val="00E30718"/>
    <w:rsid w:val="00E32ECF"/>
    <w:rsid w:val="00E347E9"/>
    <w:rsid w:val="00E4481A"/>
    <w:rsid w:val="00E50AA9"/>
    <w:rsid w:val="00E51466"/>
    <w:rsid w:val="00E66A47"/>
    <w:rsid w:val="00E71202"/>
    <w:rsid w:val="00E76967"/>
    <w:rsid w:val="00E772C1"/>
    <w:rsid w:val="00E915BC"/>
    <w:rsid w:val="00ED5796"/>
    <w:rsid w:val="00ED75D6"/>
    <w:rsid w:val="00EE405B"/>
    <w:rsid w:val="00F02C49"/>
    <w:rsid w:val="00F1770F"/>
    <w:rsid w:val="00F443C8"/>
    <w:rsid w:val="00F67101"/>
    <w:rsid w:val="00F843B1"/>
    <w:rsid w:val="00F87194"/>
    <w:rsid w:val="00F9493B"/>
    <w:rsid w:val="00FB49A6"/>
    <w:rsid w:val="00FC6D8C"/>
    <w:rsid w:val="00FF74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863F287-0E39-4527-8DA9-9F14CD74EC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F38A7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8401AA"/>
  </w:style>
  <w:style w:type="character" w:styleId="Hyperlink">
    <w:name w:val="Hyperlink"/>
    <w:basedOn w:val="DefaultParagraphFont"/>
    <w:uiPriority w:val="99"/>
    <w:semiHidden/>
    <w:unhideWhenUsed/>
    <w:rsid w:val="008401A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hyperlink" Target="http://en.wikipedia.org/wiki/Right_angle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JPG"/><Relationship Id="rId11" Type="http://schemas.openxmlformats.org/officeDocument/2006/relationships/oleObject" Target="embeddings/oleObject2.bin"/><Relationship Id="rId5" Type="http://schemas.openxmlformats.org/officeDocument/2006/relationships/image" Target="media/image1.JPG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image" Target="media/image4.JP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2</Pages>
  <Words>299</Words>
  <Characters>171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uy</dc:creator>
  <cp:keywords/>
  <dc:description/>
  <cp:lastModifiedBy>Nguyễn Huy</cp:lastModifiedBy>
  <cp:revision>10</cp:revision>
  <dcterms:created xsi:type="dcterms:W3CDTF">2014-11-22T01:40:00Z</dcterms:created>
  <dcterms:modified xsi:type="dcterms:W3CDTF">2014-11-24T03:25:00Z</dcterms:modified>
</cp:coreProperties>
</file>